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67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E48A"/>
    <a:srgbClr val="076797"/>
    <a:srgbClr val="0A50C2"/>
    <a:srgbClr val="5A92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59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98DAE91A-F90A-43FB-A228-D421B11EE7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6020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1AB10860-0700-4C13-9D34-728C005124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9643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B10860-0700-4C13-9D34-728C0051246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B10860-0700-4C13-9D34-728C0051246C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2620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B10860-0700-4C13-9D34-728C0051246C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7068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B10860-0700-4C13-9D34-728C0051246C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8011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B10860-0700-4C13-9D34-728C0051246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9693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B10860-0700-4C13-9D34-728C0051246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8639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B10860-0700-4C13-9D34-728C0051246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5233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B10860-0700-4C13-9D34-728C0051246C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5333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B10860-0700-4C13-9D34-728C0051246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8321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B10860-0700-4C13-9D34-728C0051246C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2473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B10860-0700-4C13-9D34-728C0051246C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1923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B10860-0700-4C13-9D34-728C0051246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3901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5396" y="2382510"/>
            <a:ext cx="7622804" cy="1470025"/>
          </a:xfrm>
        </p:spPr>
        <p:txBody>
          <a:bodyPr>
            <a:normAutofit/>
          </a:bodyPr>
          <a:lstStyle>
            <a:lvl1pPr algn="r">
              <a:defRPr sz="3600" b="1">
                <a:latin typeface="Arial" pitchFamily="34" charset="0"/>
                <a:ea typeface="Tahoma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947785"/>
            <a:ext cx="7620000" cy="2438400"/>
          </a:xfrm>
        </p:spPr>
        <p:txBody>
          <a:bodyPr/>
          <a:lstStyle>
            <a:lvl1pPr marL="0" indent="0" algn="l">
              <a:buNone/>
              <a:defRPr>
                <a:solidFill>
                  <a:schemeClr val="accent1"/>
                </a:solidFill>
                <a:effectLst/>
                <a:latin typeface="Arial" pitchFamily="34" charset="0"/>
                <a:ea typeface="Tahoma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678246" y="2375316"/>
            <a:ext cx="157150" cy="1572470"/>
          </a:xfrm>
          <a:prstGeom prst="rect">
            <a:avLst/>
          </a:prstGeom>
          <a:solidFill>
            <a:srgbClr val="076797"/>
          </a:solidFill>
          <a:ln w="9525">
            <a:solidFill>
              <a:srgbClr val="07679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681050" y="2382510"/>
            <a:ext cx="7777150" cy="0"/>
          </a:xfrm>
          <a:prstGeom prst="line">
            <a:avLst/>
          </a:prstGeom>
          <a:ln>
            <a:solidFill>
              <a:srgbClr val="0767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 userDrawn="1"/>
        </p:nvSpPr>
        <p:spPr>
          <a:xfrm>
            <a:off x="8305800" y="3947785"/>
            <a:ext cx="152400" cy="2421651"/>
          </a:xfrm>
          <a:prstGeom prst="rect">
            <a:avLst/>
          </a:prstGeom>
          <a:solidFill>
            <a:srgbClr val="076797"/>
          </a:solidFill>
          <a:ln w="9525">
            <a:solidFill>
              <a:srgbClr val="07679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 userDrawn="1"/>
        </p:nvCxnSpPr>
        <p:spPr>
          <a:xfrm flipV="1">
            <a:off x="681050" y="6369436"/>
            <a:ext cx="7777150" cy="1657"/>
          </a:xfrm>
          <a:prstGeom prst="line">
            <a:avLst/>
          </a:prstGeom>
          <a:ln>
            <a:solidFill>
              <a:srgbClr val="0767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 userDrawn="1"/>
        </p:nvSpPr>
        <p:spPr>
          <a:xfrm>
            <a:off x="681050" y="3871585"/>
            <a:ext cx="7777150" cy="76200"/>
          </a:xfrm>
          <a:prstGeom prst="rect">
            <a:avLst/>
          </a:prstGeom>
          <a:solidFill>
            <a:srgbClr val="076797"/>
          </a:solidFill>
          <a:ln w="9525">
            <a:solidFill>
              <a:srgbClr val="07679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678246" y="1236542"/>
            <a:ext cx="6236459" cy="1138773"/>
          </a:xfrm>
          <a:prstGeom prst="rect">
            <a:avLst/>
          </a:prstGeom>
          <a:solidFill>
            <a:srgbClr val="076797"/>
          </a:solidFill>
          <a:ln>
            <a:solidFill>
              <a:srgbClr val="076797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0" dirty="0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Department </a:t>
            </a:r>
            <a:r>
              <a:rPr lang="en-US" sz="1400" b="0" i="0" dirty="0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of</a:t>
            </a:r>
            <a:r>
              <a:rPr lang="en-US" sz="1800" b="0" i="0" dirty="0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 Mechanical Engineering</a:t>
            </a:r>
          </a:p>
          <a:p>
            <a:pPr algn="ctr"/>
            <a:r>
              <a:rPr lang="en-US" sz="2400" b="1" i="0" dirty="0">
                <a:solidFill>
                  <a:schemeClr val="accent1"/>
                </a:solidFill>
                <a:effectLst>
                  <a:outerShdw blurRad="50800" dist="38100" dir="2700000" algn="tl" rotWithShape="0">
                    <a:schemeClr val="accent3">
                      <a:lumMod val="40000"/>
                      <a:lumOff val="60000"/>
                      <a:alpha val="40000"/>
                    </a:schemeClr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ME 322 – Mechanical Engineering Thermodynamics</a:t>
            </a:r>
            <a:endParaRPr lang="en-US" sz="2400" b="1" dirty="0">
              <a:solidFill>
                <a:schemeClr val="accent1"/>
              </a:solidFill>
              <a:effectLst>
                <a:outerShdw blurRad="50800" dist="38100" dir="2700000" algn="tl" rotWithShape="0">
                  <a:schemeClr val="accent3">
                    <a:lumMod val="40000"/>
                    <a:lumOff val="60000"/>
                    <a:alpha val="40000"/>
                  </a:schemeClr>
                </a:outerShdw>
              </a:effectLst>
              <a:latin typeface="Arial" pitchFamily="34" charset="0"/>
              <a:ea typeface="Tahoma" pitchFamily="34" charset="0"/>
              <a:cs typeface="Arial" pitchFamily="34" charset="0"/>
            </a:endParaRPr>
          </a:p>
        </p:txBody>
      </p:sp>
      <p:pic>
        <p:nvPicPr>
          <p:cNvPr id="9218" name="Picture 2" descr="C:\Users\SteveP\Pictures\UI Brand Resources\02UICE-black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246" y="241385"/>
            <a:ext cx="4008735" cy="925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Picture 3" descr="G:\STEVE_HP7E\My Documents\My Pictures\Official UI Art\04UI_Seal-Black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6730" y="202980"/>
            <a:ext cx="1814397" cy="1814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7E150-72F3-44C5-96E5-C72CE1B25613}" type="datetime1">
              <a:rPr lang="en-US" smtClean="0"/>
              <a:pPr/>
              <a:t>8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104900"/>
            <a:ext cx="8229600" cy="1588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 userDrawn="1"/>
        </p:nvCxnSpPr>
        <p:spPr>
          <a:xfrm>
            <a:off x="457200" y="6286500"/>
            <a:ext cx="8229600" cy="1588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304800" y="190500"/>
            <a:ext cx="152400" cy="914400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2" descr="C:\Users\SteveP\Pictures\UI Brand Resources\02UICE-black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6730" y="6347780"/>
            <a:ext cx="2004368" cy="462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975A4-B7E8-425F-BB24-BD800D4E6C4A}" type="datetime1">
              <a:rPr lang="en-US" smtClean="0"/>
              <a:pPr/>
              <a:t>8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86295"/>
            <a:ext cx="8382000" cy="5162105"/>
          </a:xfr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rgbClr val="076797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rgbClr val="076797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615" y="6405110"/>
            <a:ext cx="773565" cy="365125"/>
          </a:xfrm>
        </p:spPr>
        <p:txBody>
          <a:bodyPr/>
          <a:lstStyle>
            <a:lvl1pPr algn="ctr">
              <a:defRPr i="0">
                <a:latin typeface="Arial" pitchFamily="34" charset="0"/>
                <a:cs typeface="Arial" pitchFamily="34" charset="0"/>
              </a:defRPr>
            </a:lvl1pPr>
          </a:lstStyle>
          <a:p>
            <a:pPr algn="l"/>
            <a:fld id="{16890861-4B16-40B9-9EE8-90F7D404DB3D}" type="slidenum">
              <a:rPr lang="en-US" smtClean="0"/>
              <a:pPr algn="l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304800" y="1046303"/>
            <a:ext cx="8382000" cy="1588"/>
          </a:xfrm>
          <a:prstGeom prst="line">
            <a:avLst/>
          </a:prstGeom>
          <a:ln>
            <a:solidFill>
              <a:srgbClr val="0767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 userDrawn="1"/>
        </p:nvCxnSpPr>
        <p:spPr>
          <a:xfrm>
            <a:off x="304800" y="6288088"/>
            <a:ext cx="8382000" cy="0"/>
          </a:xfrm>
          <a:prstGeom prst="line">
            <a:avLst/>
          </a:prstGeom>
          <a:ln>
            <a:solidFill>
              <a:srgbClr val="0767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304800" y="190501"/>
            <a:ext cx="152400" cy="857390"/>
          </a:xfrm>
          <a:prstGeom prst="rect">
            <a:avLst/>
          </a:prstGeom>
          <a:solidFill>
            <a:srgbClr val="076797"/>
          </a:solidFill>
          <a:ln w="9525">
            <a:solidFill>
              <a:srgbClr val="07679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2" descr="C:\Users\SteveP\Pictures\UI Brand Resources\02UICE-black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6730" y="6347780"/>
            <a:ext cx="2004368" cy="462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90500"/>
            <a:ext cx="8229600" cy="868362"/>
          </a:xfr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304800" y="1046303"/>
            <a:ext cx="8382000" cy="1588"/>
          </a:xfrm>
          <a:prstGeom prst="line">
            <a:avLst/>
          </a:prstGeom>
          <a:ln>
            <a:solidFill>
              <a:srgbClr val="0767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 userDrawn="1"/>
        </p:nvSpPr>
        <p:spPr>
          <a:xfrm>
            <a:off x="304800" y="190501"/>
            <a:ext cx="152400" cy="857390"/>
          </a:xfrm>
          <a:prstGeom prst="rect">
            <a:avLst/>
          </a:prstGeom>
          <a:solidFill>
            <a:srgbClr val="076797"/>
          </a:solidFill>
          <a:ln w="9525">
            <a:solidFill>
              <a:srgbClr val="07679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615" y="6405110"/>
            <a:ext cx="773565" cy="365125"/>
          </a:xfrm>
        </p:spPr>
        <p:txBody>
          <a:bodyPr/>
          <a:lstStyle>
            <a:lvl1pPr algn="ctr">
              <a:defRPr i="0">
                <a:latin typeface="Arial" pitchFamily="34" charset="0"/>
                <a:cs typeface="Arial" pitchFamily="34" charset="0"/>
              </a:defRPr>
            </a:lvl1pPr>
          </a:lstStyle>
          <a:p>
            <a:pPr algn="l"/>
            <a:fld id="{16890861-4B16-40B9-9EE8-90F7D404DB3D}" type="slidenum">
              <a:rPr lang="en-US" smtClean="0"/>
              <a:pPr algn="l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304800" y="6288088"/>
            <a:ext cx="8382000" cy="0"/>
          </a:xfrm>
          <a:prstGeom prst="line">
            <a:avLst/>
          </a:prstGeom>
          <a:ln>
            <a:solidFill>
              <a:srgbClr val="0767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 descr="C:\Users\SteveP\Pictures\UI Brand Resources\02UICE-black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6730" y="6347780"/>
            <a:ext cx="2004368" cy="462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Book Antiqu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Book Antiqua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C856D-A7D5-4A83-86A1-E405EB9F6480}" type="datetime1">
              <a:rPr lang="en-US" smtClean="0"/>
              <a:pPr/>
              <a:t>8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81100"/>
            <a:ext cx="4038600" cy="5067300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solidFill>
                  <a:srgbClr val="076797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solidFill>
                  <a:srgbClr val="076797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81100"/>
            <a:ext cx="4038600" cy="5067300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solidFill>
                  <a:srgbClr val="076797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solidFill>
                  <a:srgbClr val="076797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FFE05-D46B-4769-8980-F59A989191A1}" type="datetime1">
              <a:rPr lang="en-US" smtClean="0"/>
              <a:pPr/>
              <a:t>8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304800" y="1104900"/>
            <a:ext cx="8388685" cy="1588"/>
          </a:xfrm>
          <a:prstGeom prst="line">
            <a:avLst/>
          </a:prstGeom>
          <a:ln>
            <a:solidFill>
              <a:srgbClr val="0767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 userDrawn="1"/>
        </p:nvCxnSpPr>
        <p:spPr>
          <a:xfrm>
            <a:off x="457200" y="6286500"/>
            <a:ext cx="8229600" cy="1588"/>
          </a:xfrm>
          <a:prstGeom prst="line">
            <a:avLst/>
          </a:prstGeom>
          <a:ln>
            <a:solidFill>
              <a:srgbClr val="0767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 userDrawn="1"/>
        </p:nvSpPr>
        <p:spPr>
          <a:xfrm>
            <a:off x="304800" y="192088"/>
            <a:ext cx="152400" cy="914400"/>
          </a:xfrm>
          <a:prstGeom prst="rect">
            <a:avLst/>
          </a:prstGeom>
          <a:solidFill>
            <a:srgbClr val="0767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76797"/>
              </a:solidFill>
            </a:endParaRPr>
          </a:p>
        </p:txBody>
      </p:sp>
      <p:pic>
        <p:nvPicPr>
          <p:cNvPr id="12" name="Picture 2" descr="C:\Users\SteveP\Pictures\UI Brand Resources\02UICE-black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6730" y="6347780"/>
            <a:ext cx="2004368" cy="462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81100"/>
            <a:ext cx="4040188" cy="9937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35425"/>
          </a:xfrm>
        </p:spPr>
        <p:txBody>
          <a:bodyPr/>
          <a:lstStyle>
            <a:lvl1pPr>
              <a:defRPr sz="2400"/>
            </a:lvl1pPr>
            <a:lvl2pPr>
              <a:defRPr sz="2000">
                <a:solidFill>
                  <a:schemeClr val="accent5"/>
                </a:solidFill>
              </a:defRPr>
            </a:lvl2pPr>
            <a:lvl3pPr>
              <a:defRPr sz="1800"/>
            </a:lvl3pPr>
            <a:lvl4pPr>
              <a:defRPr sz="1600">
                <a:solidFill>
                  <a:schemeClr val="accent5"/>
                </a:solidFill>
              </a:defRPr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9200"/>
            <a:ext cx="4041775" cy="9556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35425"/>
          </a:xfrm>
        </p:spPr>
        <p:txBody>
          <a:bodyPr/>
          <a:lstStyle>
            <a:lvl1pPr>
              <a:defRPr sz="2400"/>
            </a:lvl1pPr>
            <a:lvl2pPr>
              <a:defRPr sz="2000">
                <a:solidFill>
                  <a:schemeClr val="accent5"/>
                </a:solidFill>
              </a:defRPr>
            </a:lvl2pPr>
            <a:lvl3pPr>
              <a:defRPr sz="1800"/>
            </a:lvl3pPr>
            <a:lvl4pPr>
              <a:defRPr sz="1600">
                <a:solidFill>
                  <a:schemeClr val="accent5"/>
                </a:solidFill>
              </a:defRPr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6C6B8-8C04-4296-89D4-905557259A71}" type="datetime1">
              <a:rPr lang="en-US" smtClean="0"/>
              <a:pPr/>
              <a:t>8/2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457200" y="1104900"/>
            <a:ext cx="8229600" cy="1588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 userDrawn="1"/>
        </p:nvCxnSpPr>
        <p:spPr>
          <a:xfrm>
            <a:off x="457200" y="6286500"/>
            <a:ext cx="8229600" cy="1588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 userDrawn="1"/>
        </p:nvSpPr>
        <p:spPr>
          <a:xfrm>
            <a:off x="304800" y="190500"/>
            <a:ext cx="152400" cy="914400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2" descr="C:\Users\SteveP\Pictures\UI Brand Resources\02UICE-black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6730" y="6347780"/>
            <a:ext cx="2004368" cy="462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7B8394-1289-49A0-97B1-D7C884EA7072}" type="datetime1">
              <a:rPr lang="en-US" smtClean="0"/>
              <a:pPr/>
              <a:t>8/2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7CC5D-15E3-4648-8232-2D20786571C0}" type="datetime1">
              <a:rPr lang="en-US" smtClean="0"/>
              <a:pPr/>
              <a:t>8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457200" y="6286500"/>
            <a:ext cx="8229600" cy="1588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2" descr="C:\Users\SteveP\Pictures\UI Brand Resources\02UICE-black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6730" y="6347780"/>
            <a:ext cx="2004368" cy="462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8D9EE-AF68-4C74-80AF-2224FB38186F}" type="datetime1">
              <a:rPr lang="en-US" smtClean="0"/>
              <a:pPr/>
              <a:t>8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457200" y="6286500"/>
            <a:ext cx="8229600" cy="1588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2" descr="C:\Users\SteveP\Pictures\UI Brand Resources\02UICE-black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6730" y="6347780"/>
            <a:ext cx="2004368" cy="462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90500"/>
            <a:ext cx="82296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505200" y="63627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075477-58BD-4A28-9926-AB4BEBA63B4E}" type="datetime1">
              <a:rPr lang="en-US" smtClean="0"/>
              <a:pPr/>
              <a:t>8/2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91200" y="636270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627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890861-4B16-40B9-9EE8-90F7D404DB3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1" r:id="rId4"/>
    <p:sldLayoutId id="2147483652" r:id="rId5"/>
    <p:sldLayoutId id="2147483653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tx1"/>
          </a:solidFill>
          <a:latin typeface="Tahoma" pitchFamily="34" charset="0"/>
          <a:ea typeface="+mj-ea"/>
          <a:cs typeface="Tahoma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Tahoma" pitchFamily="34" charset="0"/>
          <a:ea typeface="+mn-ea"/>
          <a:cs typeface="Tahoma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76797"/>
          </a:solidFill>
          <a:latin typeface="Tahoma" pitchFamily="34" charset="0"/>
          <a:ea typeface="+mn-ea"/>
          <a:cs typeface="Tahoma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ahoma" pitchFamily="34" charset="0"/>
          <a:ea typeface="+mn-ea"/>
          <a:cs typeface="Tahoma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76797"/>
          </a:solidFill>
          <a:latin typeface="Tahoma" pitchFamily="34" charset="0"/>
          <a:ea typeface="+mn-ea"/>
          <a:cs typeface="Tahoma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ahoma" pitchFamily="34" charset="0"/>
          <a:ea typeface="+mn-ea"/>
          <a:cs typeface="Tahoma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cture 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Introduction to Thermodynamics</a:t>
            </a:r>
          </a:p>
        </p:txBody>
      </p:sp>
    </p:spTree>
    <p:extLst>
      <p:ext uri="{BB962C8B-B14F-4D97-AF65-F5344CB8AC3E}">
        <p14:creationId xmlns:p14="http://schemas.microsoft.com/office/powerpoint/2010/main" val="8609845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thics and Thermodyna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210660"/>
          </a:xfrm>
        </p:spPr>
        <p:txBody>
          <a:bodyPr/>
          <a:lstStyle/>
          <a:p>
            <a:r>
              <a:rPr lang="en-US" dirty="0"/>
              <a:t>ASME Code of Ethics</a:t>
            </a:r>
          </a:p>
          <a:p>
            <a:pPr lvl="1"/>
            <a:r>
              <a:rPr lang="en-US" dirty="0"/>
              <a:t>The 8</a:t>
            </a:r>
            <a:r>
              <a:rPr lang="en-US" baseline="30000" dirty="0"/>
              <a:t>th</a:t>
            </a:r>
            <a:r>
              <a:rPr lang="en-US" dirty="0"/>
              <a:t> Fundamental Cannon says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9045" y="2852925"/>
            <a:ext cx="856431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ngineers shall consider environmental impact and sustainable development in the</a:t>
            </a:r>
          </a:p>
          <a:p>
            <a:pPr algn="ctr"/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erformance of their professional duties</a:t>
            </a:r>
          </a:p>
        </p:txBody>
      </p:sp>
      <p:sp>
        <p:nvSpPr>
          <p:cNvPr id="6" name="Rectangle 5"/>
          <p:cNvSpPr/>
          <p:nvPr/>
        </p:nvSpPr>
        <p:spPr>
          <a:xfrm>
            <a:off x="501070" y="2852925"/>
            <a:ext cx="8103455" cy="1651415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583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vironmental Stewardshi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7450" y="1201510"/>
            <a:ext cx="84106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One of our tasks as engineers is </a:t>
            </a:r>
            <a:r>
              <a:rPr lang="en-US" sz="2400" u="sng" dirty="0">
                <a:latin typeface="Arial" pitchFamily="34" charset="0"/>
                <a:cs typeface="Arial" pitchFamily="34" charset="0"/>
              </a:rPr>
              <a:t>environmental stewardshi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  Consider a finite useful energy reserve (oil, coal, natural gas)</a:t>
            </a:r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239835" y="3774645"/>
            <a:ext cx="33028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808310" y="2297543"/>
          <a:ext cx="9810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203040" progId="Equation.DSMT4">
                  <p:embed/>
                </p:oleObj>
              </mc:Choice>
              <mc:Fallback>
                <p:oleObj name="Equation" r:id="rId3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10" y="2297543"/>
                        <a:ext cx="9810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7152735" y="5349250"/>
          <a:ext cx="6048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164880" progId="Equation.DSMT4">
                  <p:embed/>
                </p:oleObj>
              </mc:Choice>
              <mc:Fallback>
                <p:oleObj name="Equation" r:id="rId5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735" y="5349250"/>
                        <a:ext cx="60483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1891250" y="5426060"/>
            <a:ext cx="5146270" cy="384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883650" y="2814520"/>
            <a:ext cx="514627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115142" y="2430470"/>
            <a:ext cx="2916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Total energy of the reserv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051222" y="4143227"/>
            <a:ext cx="21278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Available energy (exergy) of</a:t>
            </a:r>
          </a:p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the reserve</a:t>
            </a:r>
          </a:p>
        </p:txBody>
      </p:sp>
      <p:sp>
        <p:nvSpPr>
          <p:cNvPr id="20" name="Freeform 19"/>
          <p:cNvSpPr/>
          <p:nvPr/>
        </p:nvSpPr>
        <p:spPr>
          <a:xfrm>
            <a:off x="1900651" y="2813191"/>
            <a:ext cx="5078321" cy="2660073"/>
          </a:xfrm>
          <a:custGeom>
            <a:avLst/>
            <a:gdLst>
              <a:gd name="connsiteX0" fmla="*/ 0 w 5078321"/>
              <a:gd name="connsiteY0" fmla="*/ 0 h 2660073"/>
              <a:gd name="connsiteX1" fmla="*/ 3287306 w 5078321"/>
              <a:gd name="connsiteY1" fmla="*/ 823716 h 2660073"/>
              <a:gd name="connsiteX2" fmla="*/ 5078321 w 5078321"/>
              <a:gd name="connsiteY2" fmla="*/ 2660073 h 2660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78321" h="2660073">
                <a:moveTo>
                  <a:pt x="0" y="0"/>
                </a:moveTo>
                <a:cubicBezTo>
                  <a:pt x="1220459" y="190185"/>
                  <a:pt x="2440919" y="380371"/>
                  <a:pt x="3287306" y="823716"/>
                </a:cubicBezTo>
                <a:cubicBezTo>
                  <a:pt x="4133693" y="1267062"/>
                  <a:pt x="4606007" y="1963567"/>
                  <a:pt x="5078321" y="2660073"/>
                </a:cubicBezTo>
              </a:path>
            </a:pathLst>
          </a:cu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1883651" y="2814521"/>
            <a:ext cx="2688350" cy="2649944"/>
          </a:xfrm>
          <a:custGeom>
            <a:avLst/>
            <a:gdLst>
              <a:gd name="connsiteX0" fmla="*/ 0 w 5078321"/>
              <a:gd name="connsiteY0" fmla="*/ 0 h 2660073"/>
              <a:gd name="connsiteX1" fmla="*/ 3287306 w 5078321"/>
              <a:gd name="connsiteY1" fmla="*/ 823716 h 2660073"/>
              <a:gd name="connsiteX2" fmla="*/ 5078321 w 5078321"/>
              <a:gd name="connsiteY2" fmla="*/ 2660073 h 2660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78321" h="2660073">
                <a:moveTo>
                  <a:pt x="0" y="0"/>
                </a:moveTo>
                <a:cubicBezTo>
                  <a:pt x="1220459" y="190185"/>
                  <a:pt x="2440919" y="380371"/>
                  <a:pt x="3287306" y="823716"/>
                </a:cubicBezTo>
                <a:cubicBezTo>
                  <a:pt x="4133693" y="1267062"/>
                  <a:pt x="4606007" y="1963567"/>
                  <a:pt x="5078321" y="2660073"/>
                </a:cubicBezTo>
              </a:path>
            </a:pathLst>
          </a:custGeom>
          <a:ln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045809" y="3083355"/>
            <a:ext cx="276516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Available energy (exergy) of the reserve with engineering improvements in the systems that use the resource</a:t>
            </a:r>
          </a:p>
        </p:txBody>
      </p:sp>
      <p:cxnSp>
        <p:nvCxnSpPr>
          <p:cNvPr id="24" name="Straight Connector 23"/>
          <p:cNvCxnSpPr/>
          <p:nvPr/>
        </p:nvCxnSpPr>
        <p:spPr>
          <a:xfrm rot="5400000">
            <a:off x="4437583" y="5637288"/>
            <a:ext cx="2688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6857097" y="5637288"/>
            <a:ext cx="26883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572000" y="5656490"/>
            <a:ext cx="2419515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648810" y="5656490"/>
            <a:ext cx="2304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Extended life of the reserve</a:t>
            </a:r>
          </a:p>
        </p:txBody>
      </p:sp>
    </p:spTree>
    <p:extLst>
      <p:ext uri="{BB962C8B-B14F-4D97-AF65-F5344CB8AC3E}">
        <p14:creationId xmlns:p14="http://schemas.microsoft.com/office/powerpoint/2010/main" val="351244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ate of Energy (Power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7450" y="1201510"/>
            <a:ext cx="84106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One of our tasks as engineers is </a:t>
            </a:r>
            <a:r>
              <a:rPr lang="en-US" sz="2400" u="sng" dirty="0">
                <a:latin typeface="Arial" pitchFamily="34" charset="0"/>
                <a:cs typeface="Arial" pitchFamily="34" charset="0"/>
              </a:rPr>
              <a:t>environmental stewardshi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  Consider a finite useful energy reserve (oil, coal, natural gas)</a:t>
            </a:r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239835" y="3774645"/>
            <a:ext cx="33028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506" name="Object 2"/>
              <p:cNvSpPr txBox="1"/>
              <p:nvPr/>
            </p:nvSpPr>
            <p:spPr bwMode="auto">
              <a:xfrm>
                <a:off x="667359" y="3628359"/>
                <a:ext cx="981075" cy="40322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𝑜𝑤𝑒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50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7359" y="3628359"/>
                <a:ext cx="981075" cy="4032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7152735" y="5349250"/>
          <a:ext cx="6048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164880" progId="Equation.DSMT4">
                  <p:embed/>
                </p:oleObj>
              </mc:Choice>
              <mc:Fallback>
                <p:oleObj name="Equation" r:id="rId5" imgW="304560" imgH="16488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2735" y="5349250"/>
                        <a:ext cx="60483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1891250" y="5426060"/>
            <a:ext cx="5146270" cy="384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883650" y="2814520"/>
            <a:ext cx="5146270" cy="0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115142" y="2430470"/>
            <a:ext cx="3134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wer Entering Earth (Solar)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9B66D57-28C0-460D-99CB-B0770E0EE80B}"/>
              </a:ext>
            </a:extLst>
          </p:cNvPr>
          <p:cNvCxnSpPr/>
          <p:nvPr/>
        </p:nvCxnSpPr>
        <p:spPr>
          <a:xfrm>
            <a:off x="1891310" y="5387655"/>
            <a:ext cx="5146270" cy="0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7CA38D4F-3B79-4312-B3D0-1A2003A92672}"/>
              </a:ext>
            </a:extLst>
          </p:cNvPr>
          <p:cNvSpPr txBox="1"/>
          <p:nvPr/>
        </p:nvSpPr>
        <p:spPr>
          <a:xfrm>
            <a:off x="3122802" y="5003605"/>
            <a:ext cx="4211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wer Entering Earth (from fossil fuel)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A51C0CE-205F-4CA9-8EB5-C2271C96B14D}"/>
              </a:ext>
            </a:extLst>
          </p:cNvPr>
          <p:cNvCxnSpPr/>
          <p:nvPr/>
        </p:nvCxnSpPr>
        <p:spPr>
          <a:xfrm>
            <a:off x="1891250" y="3582620"/>
            <a:ext cx="5146270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2DA512D4-2D9B-4BF6-8220-E37291ACF740}"/>
              </a:ext>
            </a:extLst>
          </p:cNvPr>
          <p:cNvSpPr txBox="1"/>
          <p:nvPr/>
        </p:nvSpPr>
        <p:spPr>
          <a:xfrm>
            <a:off x="3122742" y="3198570"/>
            <a:ext cx="40446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ower Consumption (from fossil fuel)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734B11D-B5D2-412D-955A-C97802A9AF7F}"/>
              </a:ext>
            </a:extLst>
          </p:cNvPr>
          <p:cNvCxnSpPr/>
          <p:nvPr/>
        </p:nvCxnSpPr>
        <p:spPr>
          <a:xfrm>
            <a:off x="1883650" y="4965200"/>
            <a:ext cx="5146270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502B3AE3-CC9C-4D6E-857E-7391272ABE10}"/>
              </a:ext>
            </a:extLst>
          </p:cNvPr>
          <p:cNvSpPr txBox="1"/>
          <p:nvPr/>
        </p:nvSpPr>
        <p:spPr>
          <a:xfrm>
            <a:off x="3115142" y="4581150"/>
            <a:ext cx="3544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ower Consumption (from Solar)</a:t>
            </a:r>
          </a:p>
        </p:txBody>
      </p:sp>
    </p:spTree>
    <p:extLst>
      <p:ext uri="{BB962C8B-B14F-4D97-AF65-F5344CB8AC3E}">
        <p14:creationId xmlns:p14="http://schemas.microsoft.com/office/powerpoint/2010/main" val="20560657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 Topic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80883F-2E0F-0FA9-6205-A9E17DC65FCF}"/>
              </a:ext>
            </a:extLst>
          </p:cNvPr>
          <p:cNvSpPr txBox="1"/>
          <p:nvPr/>
        </p:nvSpPr>
        <p:spPr>
          <a:xfrm>
            <a:off x="1173157" y="4906644"/>
            <a:ext cx="6893698" cy="138499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Chemistry</a:t>
            </a:r>
          </a:p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Units</a:t>
            </a:r>
          </a:p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Physi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C38188F-BAED-3DCD-A9DD-29A47738D1A6}"/>
              </a:ext>
            </a:extLst>
          </p:cNvPr>
          <p:cNvSpPr txBox="1"/>
          <p:nvPr/>
        </p:nvSpPr>
        <p:spPr>
          <a:xfrm>
            <a:off x="1707326" y="4379576"/>
            <a:ext cx="5729345" cy="537670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Thermodynamic Properti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1C5AE65-1743-E1A3-2D1D-73E2EF75C775}"/>
              </a:ext>
            </a:extLst>
          </p:cNvPr>
          <p:cNvSpPr txBox="1"/>
          <p:nvPr/>
        </p:nvSpPr>
        <p:spPr>
          <a:xfrm>
            <a:off x="2037270" y="3831507"/>
            <a:ext cx="2528684" cy="53767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P-v-T Surfa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6916048-4777-F812-14BF-52C904739D4A}"/>
              </a:ext>
            </a:extLst>
          </p:cNvPr>
          <p:cNvSpPr txBox="1"/>
          <p:nvPr/>
        </p:nvSpPr>
        <p:spPr>
          <a:xfrm>
            <a:off x="4572000" y="3831507"/>
            <a:ext cx="2528685" cy="53767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Finding Valu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883193-6585-15AE-7AA2-659C6A3DF90E}"/>
              </a:ext>
            </a:extLst>
          </p:cNvPr>
          <p:cNvSpPr txBox="1"/>
          <p:nvPr/>
        </p:nvSpPr>
        <p:spPr>
          <a:xfrm>
            <a:off x="2037270" y="3304438"/>
            <a:ext cx="5063416" cy="53767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89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Simulation Softwar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F0D5B62-92B8-AF1C-EA94-09B11A3B355B}"/>
              </a:ext>
            </a:extLst>
          </p:cNvPr>
          <p:cNvSpPr txBox="1"/>
          <p:nvPr/>
        </p:nvSpPr>
        <p:spPr>
          <a:xfrm>
            <a:off x="2382916" y="2777369"/>
            <a:ext cx="2156656" cy="53767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5000"/>
                  <a:lumOff val="95000"/>
                </a:schemeClr>
              </a:gs>
              <a:gs pos="74000">
                <a:schemeClr val="accent5">
                  <a:lumMod val="60000"/>
                  <a:lumOff val="40000"/>
                </a:schemeClr>
              </a:gs>
              <a:gs pos="83000">
                <a:schemeClr val="accent5">
                  <a:lumMod val="45000"/>
                  <a:lumOff val="55000"/>
                </a:schemeClr>
              </a:gs>
              <a:gs pos="100000">
                <a:schemeClr val="accent5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First Law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8AF3DE-53DA-1054-70D4-7E7620FCC148}"/>
              </a:ext>
            </a:extLst>
          </p:cNvPr>
          <p:cNvSpPr txBox="1"/>
          <p:nvPr/>
        </p:nvSpPr>
        <p:spPr>
          <a:xfrm>
            <a:off x="4565955" y="2777369"/>
            <a:ext cx="2310346" cy="53767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5000"/>
                  <a:lumOff val="95000"/>
                </a:schemeClr>
              </a:gs>
              <a:gs pos="74000">
                <a:schemeClr val="accent5">
                  <a:lumMod val="60000"/>
                  <a:lumOff val="40000"/>
                </a:schemeClr>
              </a:gs>
              <a:gs pos="83000">
                <a:schemeClr val="accent5">
                  <a:lumMod val="45000"/>
                  <a:lumOff val="55000"/>
                </a:schemeClr>
              </a:gs>
              <a:gs pos="100000">
                <a:schemeClr val="accent5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Second Law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9E0DFCB-6A09-4006-E628-24850A9AAF1B}"/>
              </a:ext>
            </a:extLst>
          </p:cNvPr>
          <p:cNvSpPr txBox="1"/>
          <p:nvPr/>
        </p:nvSpPr>
        <p:spPr>
          <a:xfrm>
            <a:off x="2382916" y="2244574"/>
            <a:ext cx="4493386" cy="537670"/>
          </a:xfrm>
          <a:prstGeom prst="rect">
            <a:avLst/>
          </a:prstGeom>
          <a:gradFill flip="none" rotWithShape="1">
            <a:gsLst>
              <a:gs pos="12000">
                <a:schemeClr val="accent5">
                  <a:lumMod val="5000"/>
                  <a:lumOff val="95000"/>
                </a:schemeClr>
              </a:gs>
              <a:gs pos="44000">
                <a:schemeClr val="accent5">
                  <a:lumMod val="40000"/>
                  <a:lumOff val="60000"/>
                </a:schemeClr>
              </a:gs>
              <a:gs pos="69000">
                <a:schemeClr val="accent5">
                  <a:lumMod val="45000"/>
                  <a:lumOff val="55000"/>
                </a:schemeClr>
              </a:gs>
              <a:gs pos="92000">
                <a:schemeClr val="accent5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Analyzing Devic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347524D-BADD-4B32-846D-433076F7A348}"/>
              </a:ext>
            </a:extLst>
          </p:cNvPr>
          <p:cNvSpPr txBox="1"/>
          <p:nvPr/>
        </p:nvSpPr>
        <p:spPr>
          <a:xfrm>
            <a:off x="2382916" y="1707005"/>
            <a:ext cx="4493386" cy="523220"/>
          </a:xfrm>
          <a:prstGeom prst="rect">
            <a:avLst/>
          </a:prstGeom>
          <a:gradFill flip="none" rotWithShape="1">
            <a:gsLst>
              <a:gs pos="12000">
                <a:schemeClr val="accent5">
                  <a:lumMod val="5000"/>
                  <a:lumOff val="95000"/>
                </a:schemeClr>
              </a:gs>
              <a:gs pos="44000">
                <a:srgbClr val="FCE48A"/>
              </a:gs>
              <a:gs pos="69000">
                <a:srgbClr val="FFC000"/>
              </a:gs>
              <a:gs pos="92000">
                <a:srgbClr val="FFC000"/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Power Cycl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3ECCF9-33B8-D7E6-985B-01A22EBE6ABC}"/>
              </a:ext>
            </a:extLst>
          </p:cNvPr>
          <p:cNvSpPr txBox="1"/>
          <p:nvPr/>
        </p:nvSpPr>
        <p:spPr>
          <a:xfrm>
            <a:off x="2382916" y="1201510"/>
            <a:ext cx="4493386" cy="523220"/>
          </a:xfrm>
          <a:prstGeom prst="rect">
            <a:avLst/>
          </a:prstGeom>
          <a:gradFill flip="none" rotWithShape="1">
            <a:gsLst>
              <a:gs pos="12000">
                <a:schemeClr val="accent4">
                  <a:lumMod val="40000"/>
                  <a:lumOff val="60000"/>
                </a:schemeClr>
              </a:gs>
              <a:gs pos="44000">
                <a:schemeClr val="accent4">
                  <a:lumMod val="60000"/>
                  <a:lumOff val="40000"/>
                </a:schemeClr>
              </a:gs>
              <a:gs pos="69000">
                <a:srgbClr val="FFC000"/>
              </a:gs>
              <a:gs pos="92000">
                <a:srgbClr val="FFC000"/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 pitchFamily="34" charset="0"/>
                <a:cs typeface="Arial" pitchFamily="34" charset="0"/>
              </a:rPr>
              <a:t>Heat Cycles (HVAC)</a:t>
            </a:r>
          </a:p>
        </p:txBody>
      </p:sp>
      <p:sp>
        <p:nvSpPr>
          <p:cNvPr id="15" name="Arrow: Down 14">
            <a:extLst>
              <a:ext uri="{FF2B5EF4-FFF2-40B4-BE49-F238E27FC236}">
                <a16:creationId xmlns:a16="http://schemas.microsoft.com/office/drawing/2014/main" id="{F7F2AD96-776D-2EF0-C10C-447504BB966F}"/>
              </a:ext>
            </a:extLst>
          </p:cNvPr>
          <p:cNvSpPr/>
          <p:nvPr/>
        </p:nvSpPr>
        <p:spPr>
          <a:xfrm rot="10800000">
            <a:off x="294787" y="2643164"/>
            <a:ext cx="614480" cy="3648475"/>
          </a:xfrm>
          <a:prstGeom prst="downArrow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8900000" scaled="1"/>
          </a:gra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6EF656E-A038-D786-0FC1-D4F0369D0418}"/>
              </a:ext>
            </a:extLst>
          </p:cNvPr>
          <p:cNvSpPr txBox="1"/>
          <p:nvPr/>
        </p:nvSpPr>
        <p:spPr>
          <a:xfrm rot="2020898">
            <a:off x="1149398" y="2646561"/>
            <a:ext cx="12037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itchFamily="34" charset="0"/>
                <a:cs typeface="Arial" pitchFamily="34" charset="0"/>
              </a:rPr>
              <a:t>Work and Heat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E4812D1-0F3C-9F10-BB99-08064347BE5F}"/>
              </a:ext>
            </a:extLst>
          </p:cNvPr>
          <p:cNvSpPr/>
          <p:nvPr/>
        </p:nvSpPr>
        <p:spPr>
          <a:xfrm rot="2020898">
            <a:off x="962838" y="2509777"/>
            <a:ext cx="1524688" cy="523220"/>
          </a:xfrm>
          <a:prstGeom prst="ellipse">
            <a:avLst/>
          </a:prstGeom>
          <a:noFill/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E29BCCE-D619-4914-3E12-B3FE9BA80918}"/>
              </a:ext>
            </a:extLst>
          </p:cNvPr>
          <p:cNvSpPr txBox="1"/>
          <p:nvPr/>
        </p:nvSpPr>
        <p:spPr>
          <a:xfrm rot="20122724">
            <a:off x="7215658" y="2743859"/>
            <a:ext cx="7594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itchFamily="34" charset="0"/>
                <a:cs typeface="Arial" pitchFamily="34" charset="0"/>
              </a:rPr>
              <a:t>Entropy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8988F34-AD26-2EA8-2F5F-E48786321CB4}"/>
              </a:ext>
            </a:extLst>
          </p:cNvPr>
          <p:cNvSpPr/>
          <p:nvPr/>
        </p:nvSpPr>
        <p:spPr>
          <a:xfrm rot="20122724">
            <a:off x="6816321" y="2593757"/>
            <a:ext cx="1524688" cy="523220"/>
          </a:xfrm>
          <a:prstGeom prst="ellipse">
            <a:avLst/>
          </a:prstGeom>
          <a:noFill/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204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modyna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9045" y="1143000"/>
            <a:ext cx="8531376" cy="5105400"/>
          </a:xfrm>
        </p:spPr>
        <p:txBody>
          <a:bodyPr>
            <a:normAutofit/>
          </a:bodyPr>
          <a:lstStyle/>
          <a:p>
            <a:r>
              <a:rPr lang="en-US" dirty="0"/>
              <a:t>The study of </a:t>
            </a:r>
            <a:r>
              <a:rPr lang="en-US" b="1" dirty="0"/>
              <a:t>energy</a:t>
            </a:r>
            <a:r>
              <a:rPr lang="en-US" dirty="0"/>
              <a:t> and its </a:t>
            </a:r>
            <a:r>
              <a:rPr lang="en-US" b="1" dirty="0"/>
              <a:t>transformation</a:t>
            </a:r>
          </a:p>
          <a:p>
            <a:r>
              <a:rPr lang="en-US" dirty="0"/>
              <a:t>Energy</a:t>
            </a:r>
          </a:p>
          <a:p>
            <a:pPr lvl="1"/>
            <a:r>
              <a:rPr lang="en-US" dirty="0"/>
              <a:t>Abstract concept</a:t>
            </a:r>
          </a:p>
          <a:p>
            <a:pPr lvl="1"/>
            <a:r>
              <a:rPr lang="en-US" dirty="0"/>
              <a:t>Cannot be seen but its transformation can be observed</a:t>
            </a:r>
          </a:p>
          <a:p>
            <a:r>
              <a:rPr lang="en-US" dirty="0"/>
              <a:t>Transformation of Energy – Examples</a:t>
            </a:r>
          </a:p>
          <a:p>
            <a:pPr lvl="1"/>
            <a:r>
              <a:rPr lang="en-US" dirty="0"/>
              <a:t>Chemical energy to thermal energy</a:t>
            </a:r>
          </a:p>
          <a:p>
            <a:pPr lvl="1"/>
            <a:r>
              <a:rPr lang="en-US" dirty="0"/>
              <a:t>Mechanical energy to thermal energy</a:t>
            </a:r>
          </a:p>
          <a:p>
            <a:pPr lvl="1"/>
            <a:r>
              <a:rPr lang="en-US" dirty="0"/>
              <a:t>Electrical energy to mechanical ener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526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aws of Thermodynam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16890861-4B16-40B9-9EE8-90F7D404DB3D}" type="slidenum">
              <a:rPr lang="en-US" smtClean="0"/>
              <a:pPr algn="l"/>
              <a:t>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19100" y="2468875"/>
            <a:ext cx="51130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Energy cannot be created or destroyed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9101" y="3697835"/>
            <a:ext cx="511302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Energy can only be transformed.  The transformation of energy always proceeds from a condition of very useful energy to less useful energ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9100" y="120151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There are four laws of thermodynamics.  The First and Second Laws can be paraphrased as follows 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23386" y="2468875"/>
            <a:ext cx="31829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Algerian" pitchFamily="82" charset="0"/>
                <a:cs typeface="Arial" pitchFamily="34" charset="0"/>
              </a:rPr>
              <a:t>First Law of Thermodynamic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23387" y="4251832"/>
            <a:ext cx="31927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Algerian" pitchFamily="82" charset="0"/>
                <a:cs typeface="Arial" pitchFamily="34" charset="0"/>
              </a:rPr>
              <a:t>Second Law of Thermodynamics</a:t>
            </a:r>
          </a:p>
        </p:txBody>
      </p:sp>
    </p:spTree>
    <p:extLst>
      <p:ext uri="{BB962C8B-B14F-4D97-AF65-F5344CB8AC3E}">
        <p14:creationId xmlns:p14="http://schemas.microsoft.com/office/powerpoint/2010/main" val="2061100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irst Law of Thermodynam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163105"/>
            <a:ext cx="59811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Energy cannot be created or destroyed.</a:t>
            </a:r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228600" y="4090988"/>
            <a:ext cx="3124200" cy="0"/>
          </a:xfrm>
          <a:prstGeom prst="line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790700" y="5653088"/>
            <a:ext cx="43053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 flipH="1" flipV="1">
            <a:off x="6019800" y="5576888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6096000" y="5729288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5981700" y="5614988"/>
            <a:ext cx="3048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172200" y="5651500"/>
            <a:ext cx="12573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23900" y="2643188"/>
          <a:ext cx="9810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203040" progId="Equation.DSMT4">
                  <p:embed/>
                </p:oleObj>
              </mc:Choice>
              <mc:Fallback>
                <p:oleObj name="Equation" r:id="rId3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643188"/>
                        <a:ext cx="9810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239000" y="5729288"/>
          <a:ext cx="6048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164880" progId="Equation.DSMT4">
                  <p:embed/>
                </p:oleObj>
              </mc:Choice>
              <mc:Fallback>
                <p:oleObj name="Equation" r:id="rId5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729288"/>
                        <a:ext cx="60483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638300" y="565308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0</a:t>
            </a:r>
          </a:p>
        </p:txBody>
      </p:sp>
      <p:cxnSp>
        <p:nvCxnSpPr>
          <p:cNvPr id="22" name="Straight Connector 21"/>
          <p:cNvCxnSpPr/>
          <p:nvPr/>
        </p:nvCxnSpPr>
        <p:spPr>
          <a:xfrm rot="5400000" flipH="1" flipV="1">
            <a:off x="6019800" y="2986089"/>
            <a:ext cx="1524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 flipH="1" flipV="1">
            <a:off x="6096000" y="3138489"/>
            <a:ext cx="1524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6200000" flipH="1">
            <a:off x="5981700" y="3024189"/>
            <a:ext cx="304800" cy="7620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0800000">
            <a:off x="1790700" y="3062288"/>
            <a:ext cx="43053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172200" y="3062288"/>
            <a:ext cx="1181100" cy="0"/>
          </a:xfrm>
          <a:prstGeom prst="line">
            <a:avLst/>
          </a:prstGeom>
          <a:ln w="12700"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2871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Second Law of Thermodynam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5855" y="116310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Energy can only be transformed.  The transformation of energy always proceeds from a condition of very useful energy to less useful energy.</a:t>
            </a:r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228600" y="4090988"/>
            <a:ext cx="3124200" cy="0"/>
          </a:xfrm>
          <a:prstGeom prst="line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790700" y="5653088"/>
            <a:ext cx="43053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 flipH="1" flipV="1">
            <a:off x="6019800" y="5576888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 flipH="1" flipV="1">
            <a:off x="6096000" y="5729288"/>
            <a:ext cx="15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6200000" flipH="1">
            <a:off x="5981700" y="5614988"/>
            <a:ext cx="3048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172200" y="5651500"/>
            <a:ext cx="12573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23900" y="2643188"/>
          <a:ext cx="9810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203040" progId="Equation.DSMT4">
                  <p:embed/>
                </p:oleObj>
              </mc:Choice>
              <mc:Fallback>
                <p:oleObj name="Equation" r:id="rId3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643188"/>
                        <a:ext cx="9810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7239000" y="5729288"/>
          <a:ext cx="6048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164880" progId="Equation.DSMT4">
                  <p:embed/>
                </p:oleObj>
              </mc:Choice>
              <mc:Fallback>
                <p:oleObj name="Equation" r:id="rId5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729288"/>
                        <a:ext cx="60483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38300" y="565308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0</a:t>
            </a:r>
          </a:p>
        </p:txBody>
      </p:sp>
      <p:cxnSp>
        <p:nvCxnSpPr>
          <p:cNvPr id="14" name="Straight Connector 13"/>
          <p:cNvCxnSpPr/>
          <p:nvPr/>
        </p:nvCxnSpPr>
        <p:spPr>
          <a:xfrm rot="5400000" flipH="1" flipV="1">
            <a:off x="6019800" y="2986089"/>
            <a:ext cx="1524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6096000" y="3138489"/>
            <a:ext cx="1524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H="1">
            <a:off x="5981700" y="3024189"/>
            <a:ext cx="304800" cy="7620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>
            <a:off x="1790700" y="3062288"/>
            <a:ext cx="43053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172200" y="3062288"/>
            <a:ext cx="1181100" cy="0"/>
          </a:xfrm>
          <a:prstGeom prst="line">
            <a:avLst/>
          </a:prstGeom>
          <a:ln w="12700"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reeform 18"/>
          <p:cNvSpPr/>
          <p:nvPr/>
        </p:nvSpPr>
        <p:spPr>
          <a:xfrm>
            <a:off x="1791015" y="3068152"/>
            <a:ext cx="4315061" cy="1005084"/>
          </a:xfrm>
          <a:custGeom>
            <a:avLst/>
            <a:gdLst>
              <a:gd name="connsiteX0" fmla="*/ 0 w 4315061"/>
              <a:gd name="connsiteY0" fmla="*/ 0 h 1005084"/>
              <a:gd name="connsiteX1" fmla="*/ 2599616 w 4315061"/>
              <a:gd name="connsiteY1" fmla="*/ 521435 h 1005084"/>
              <a:gd name="connsiteX2" fmla="*/ 4315061 w 4315061"/>
              <a:gd name="connsiteY2" fmla="*/ 1005084 h 1005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15061" h="1005084">
                <a:moveTo>
                  <a:pt x="0" y="0"/>
                </a:moveTo>
                <a:cubicBezTo>
                  <a:pt x="940219" y="176960"/>
                  <a:pt x="1880439" y="353921"/>
                  <a:pt x="2599616" y="521435"/>
                </a:cubicBezTo>
                <a:cubicBezTo>
                  <a:pt x="3318793" y="688949"/>
                  <a:pt x="3816927" y="847016"/>
                  <a:pt x="4315061" y="1005084"/>
                </a:cubicBezTo>
              </a:path>
            </a:pathLst>
          </a:cu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rot="5400000" flipH="1" flipV="1">
            <a:off x="6019800" y="4000500"/>
            <a:ext cx="1524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 flipH="1" flipV="1">
            <a:off x="6096000" y="4152900"/>
            <a:ext cx="1524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6200000" flipH="1">
            <a:off x="5981700" y="4038600"/>
            <a:ext cx="304800" cy="7620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Freeform 22"/>
          <p:cNvSpPr/>
          <p:nvPr/>
        </p:nvSpPr>
        <p:spPr>
          <a:xfrm>
            <a:off x="6166532" y="4080793"/>
            <a:ext cx="1186453" cy="392966"/>
          </a:xfrm>
          <a:custGeom>
            <a:avLst/>
            <a:gdLst>
              <a:gd name="connsiteX0" fmla="*/ 0 w 1186453"/>
              <a:gd name="connsiteY0" fmla="*/ 0 h 392966"/>
              <a:gd name="connsiteX1" fmla="*/ 801045 w 1186453"/>
              <a:gd name="connsiteY1" fmla="*/ 256939 h 392966"/>
              <a:gd name="connsiteX2" fmla="*/ 1186453 w 1186453"/>
              <a:gd name="connsiteY2" fmla="*/ 392966 h 3929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86453" h="392966">
                <a:moveTo>
                  <a:pt x="0" y="0"/>
                </a:moveTo>
                <a:lnTo>
                  <a:pt x="801045" y="256939"/>
                </a:lnTo>
                <a:cubicBezTo>
                  <a:pt x="998787" y="322433"/>
                  <a:pt x="1092620" y="357699"/>
                  <a:pt x="1186453" y="392966"/>
                </a:cubicBezTo>
              </a:path>
            </a:pathLst>
          </a:custGeom>
          <a:ln w="12700"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924300" y="2667000"/>
            <a:ext cx="1467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Total Energy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248151" y="3781199"/>
            <a:ext cx="24759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Useful Energy</a:t>
            </a:r>
          </a:p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(Availability or Exergy)</a:t>
            </a:r>
          </a:p>
        </p:txBody>
      </p:sp>
    </p:spTree>
    <p:extLst>
      <p:ext uri="{BB962C8B-B14F-4D97-AF65-F5344CB8AC3E}">
        <p14:creationId xmlns:p14="http://schemas.microsoft.com/office/powerpoint/2010/main" val="3747984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3" grpId="0" animBg="1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 – The First La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03085" y="1980591"/>
            <a:ext cx="2790825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2214" y="2513991"/>
            <a:ext cx="2876496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ight Arrow 6"/>
          <p:cNvSpPr/>
          <p:nvPr/>
        </p:nvSpPr>
        <p:spPr>
          <a:xfrm>
            <a:off x="3536310" y="3428391"/>
            <a:ext cx="1409700" cy="381000"/>
          </a:xfrm>
          <a:prstGeom prst="rightArrow">
            <a:avLst/>
          </a:prstGeom>
          <a:solidFill>
            <a:schemeClr val="tx2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7079610" y="3123591"/>
            <a:ext cx="1409700" cy="952500"/>
          </a:xfrm>
          <a:prstGeom prst="rightArrow">
            <a:avLst/>
          </a:prstGeom>
          <a:solidFill>
            <a:srgbClr val="C000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Heat</a:t>
            </a:r>
          </a:p>
        </p:txBody>
      </p:sp>
      <p:sp>
        <p:nvSpPr>
          <p:cNvPr id="9" name="Down Arrow 8"/>
          <p:cNvSpPr/>
          <p:nvPr/>
        </p:nvSpPr>
        <p:spPr>
          <a:xfrm rot="10800000">
            <a:off x="5291960" y="1278321"/>
            <a:ext cx="499265" cy="806505"/>
          </a:xfrm>
          <a:prstGeom prst="downArrow">
            <a:avLst/>
          </a:prstGeom>
          <a:solidFill>
            <a:schemeClr val="accent3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829630" y="1393536"/>
            <a:ext cx="1571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Hot gases</a:t>
            </a:r>
          </a:p>
        </p:txBody>
      </p:sp>
      <p:sp>
        <p:nvSpPr>
          <p:cNvPr id="11" name="Right Arrow 10"/>
          <p:cNvSpPr/>
          <p:nvPr/>
        </p:nvSpPr>
        <p:spPr>
          <a:xfrm rot="5400000">
            <a:off x="5200065" y="4557831"/>
            <a:ext cx="1409700" cy="381000"/>
          </a:xfrm>
          <a:prstGeom prst="rightArrow">
            <a:avLst/>
          </a:prstGeom>
          <a:solidFill>
            <a:schemeClr val="tx2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112900" y="5080416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As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11997" y="5694895"/>
            <a:ext cx="7346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" pitchFamily="34" charset="0"/>
                <a:cs typeface="Arial" pitchFamily="34" charset="0"/>
              </a:rPr>
              <a:t>Energy</a:t>
            </a:r>
            <a:r>
              <a:rPr lang="en-US" sz="2400" baseline="-25000" dirty="0" err="1">
                <a:latin typeface="Arial" pitchFamily="34" charset="0"/>
                <a:cs typeface="Arial" pitchFamily="34" charset="0"/>
              </a:rPr>
              <a:t>fuel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 = 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Energy</a:t>
            </a:r>
            <a:r>
              <a:rPr lang="en-US" sz="2400" baseline="-25000" dirty="0" err="1">
                <a:latin typeface="Arial" pitchFamily="34" charset="0"/>
                <a:cs typeface="Arial" pitchFamily="34" charset="0"/>
              </a:rPr>
              <a:t>Hea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+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Energy</a:t>
            </a:r>
            <a:r>
              <a:rPr lang="en-US" sz="2400" baseline="-25000" dirty="0" err="1">
                <a:latin typeface="Arial" pitchFamily="34" charset="0"/>
                <a:cs typeface="Arial" pitchFamily="34" charset="0"/>
              </a:rPr>
              <a:t>Hot</a:t>
            </a:r>
            <a:r>
              <a:rPr lang="en-US" sz="2400" baseline="-25000" dirty="0">
                <a:latin typeface="Arial" pitchFamily="34" charset="0"/>
                <a:cs typeface="Arial" pitchFamily="34" charset="0"/>
              </a:rPr>
              <a:t> gases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+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Energy</a:t>
            </a:r>
            <a:r>
              <a:rPr lang="en-US" sz="2400" baseline="-25000" dirty="0" err="1">
                <a:latin typeface="Arial" pitchFamily="34" charset="0"/>
                <a:cs typeface="Arial" pitchFamily="34" charset="0"/>
              </a:rPr>
              <a:t>Ash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35510" y="1969611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Fuel</a:t>
            </a:r>
          </a:p>
        </p:txBody>
      </p:sp>
    </p:spTree>
    <p:extLst>
      <p:ext uri="{BB962C8B-B14F-4D97-AF65-F5344CB8AC3E}">
        <p14:creationId xmlns:p14="http://schemas.microsoft.com/office/powerpoint/2010/main" val="2197667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/>
      <p:bldP spid="11" grpId="0" animBg="1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 – The Second Law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7450" y="1788566"/>
            <a:ext cx="2790825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ight Arrow 6"/>
          <p:cNvSpPr/>
          <p:nvPr/>
        </p:nvSpPr>
        <p:spPr>
          <a:xfrm>
            <a:off x="4725620" y="2898040"/>
            <a:ext cx="1025650" cy="381000"/>
          </a:xfrm>
          <a:prstGeom prst="rightArrow">
            <a:avLst/>
          </a:prstGeom>
          <a:solidFill>
            <a:schemeClr val="tx2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3023975" y="2545685"/>
            <a:ext cx="1409700" cy="952500"/>
          </a:xfrm>
          <a:prstGeom prst="rightArrow">
            <a:avLst/>
          </a:prstGeom>
          <a:solidFill>
            <a:srgbClr val="C000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Hea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463066" y="1315920"/>
            <a:ext cx="1571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Hot gas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36535" y="4811580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As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4655" y="5854543"/>
            <a:ext cx="824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sz="2400" u="sng" dirty="0">
                <a:latin typeface="Arial" pitchFamily="34" charset="0"/>
                <a:cs typeface="Arial" pitchFamily="34" charset="0"/>
              </a:rPr>
              <a:t>useful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energy of the original fuel cannot be recovered</a:t>
            </a: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04010" y="1947370"/>
            <a:ext cx="2876496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6709041" y="1431940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Fuel</a:t>
            </a:r>
          </a:p>
        </p:txBody>
      </p:sp>
      <p:sp>
        <p:nvSpPr>
          <p:cNvPr id="17" name="&quot;No&quot; Symbol 16"/>
          <p:cNvSpPr>
            <a:spLocks noChangeAspect="1"/>
          </p:cNvSpPr>
          <p:nvPr/>
        </p:nvSpPr>
        <p:spPr>
          <a:xfrm>
            <a:off x="4809750" y="2713335"/>
            <a:ext cx="722375" cy="722375"/>
          </a:xfrm>
          <a:prstGeom prst="noSmoking">
            <a:avLst/>
          </a:prstGeom>
          <a:solidFill>
            <a:srgbClr val="FF00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Bent Arrow 17"/>
          <p:cNvSpPr/>
          <p:nvPr/>
        </p:nvSpPr>
        <p:spPr>
          <a:xfrm>
            <a:off x="1422790" y="1163104"/>
            <a:ext cx="2841970" cy="652885"/>
          </a:xfrm>
          <a:prstGeom prst="bentArrow">
            <a:avLst/>
          </a:prstGeom>
          <a:solidFill>
            <a:schemeClr val="tx2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Bent Arrow 18"/>
          <p:cNvSpPr/>
          <p:nvPr/>
        </p:nvSpPr>
        <p:spPr>
          <a:xfrm flipV="1">
            <a:off x="1422790" y="4235505"/>
            <a:ext cx="2841970" cy="652885"/>
          </a:xfrm>
          <a:prstGeom prst="bentArrow">
            <a:avLst/>
          </a:prstGeom>
          <a:solidFill>
            <a:schemeClr val="tx2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Right Brace 19"/>
          <p:cNvSpPr/>
          <p:nvPr/>
        </p:nvSpPr>
        <p:spPr>
          <a:xfrm>
            <a:off x="4341570" y="1086295"/>
            <a:ext cx="268835" cy="3878905"/>
          </a:xfrm>
          <a:prstGeom prst="rightBrace">
            <a:avLst>
              <a:gd name="adj1" fmla="val 205105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60FE82A-D970-57A8-2602-191E4568CC52}"/>
              </a:ext>
            </a:extLst>
          </p:cNvPr>
          <p:cNvSpPr txBox="1"/>
          <p:nvPr/>
        </p:nvSpPr>
        <p:spPr>
          <a:xfrm>
            <a:off x="465397" y="5266505"/>
            <a:ext cx="7346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" pitchFamily="34" charset="0"/>
                <a:cs typeface="Arial" pitchFamily="34" charset="0"/>
              </a:rPr>
              <a:t>Energy</a:t>
            </a:r>
            <a:r>
              <a:rPr lang="en-US" sz="2400" baseline="-25000" dirty="0" err="1">
                <a:latin typeface="Arial" pitchFamily="34" charset="0"/>
                <a:cs typeface="Arial" pitchFamily="34" charset="0"/>
              </a:rPr>
              <a:t>fuel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 = 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Energy</a:t>
            </a:r>
            <a:r>
              <a:rPr lang="en-US" sz="2400" baseline="-25000" dirty="0" err="1">
                <a:latin typeface="Arial" pitchFamily="34" charset="0"/>
                <a:cs typeface="Arial" pitchFamily="34" charset="0"/>
              </a:rPr>
              <a:t>Hea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+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Energy</a:t>
            </a:r>
            <a:r>
              <a:rPr lang="en-US" sz="2400" baseline="-25000" dirty="0" err="1">
                <a:latin typeface="Arial" pitchFamily="34" charset="0"/>
                <a:cs typeface="Arial" pitchFamily="34" charset="0"/>
              </a:rPr>
              <a:t>Hot</a:t>
            </a:r>
            <a:r>
              <a:rPr lang="en-US" sz="2400" baseline="-25000" dirty="0">
                <a:latin typeface="Arial" pitchFamily="34" charset="0"/>
                <a:cs typeface="Arial" pitchFamily="34" charset="0"/>
              </a:rPr>
              <a:t> gases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+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Energy</a:t>
            </a:r>
            <a:r>
              <a:rPr lang="en-US" sz="2400" baseline="-25000" dirty="0" err="1">
                <a:latin typeface="Arial" pitchFamily="34" charset="0"/>
                <a:cs typeface="Arial" pitchFamily="34" charset="0"/>
              </a:rPr>
              <a:t>Ash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ight Arrow 6">
            <a:extLst>
              <a:ext uri="{FF2B5EF4-FFF2-40B4-BE49-F238E27FC236}">
                <a16:creationId xmlns:a16="http://schemas.microsoft.com/office/drawing/2014/main" id="{0C9F593C-533D-421E-03E5-DAE1F9C2097E}"/>
              </a:ext>
            </a:extLst>
          </p:cNvPr>
          <p:cNvSpPr/>
          <p:nvPr/>
        </p:nvSpPr>
        <p:spPr>
          <a:xfrm rot="9147631">
            <a:off x="5379382" y="4911890"/>
            <a:ext cx="1025650" cy="381000"/>
          </a:xfrm>
          <a:prstGeom prst="rightArrow">
            <a:avLst/>
          </a:prstGeom>
          <a:solidFill>
            <a:schemeClr val="tx2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97F5490-F3A3-7F52-4608-DBE8B3F70F62}"/>
              </a:ext>
            </a:extLst>
          </p:cNvPr>
          <p:cNvSpPr txBox="1"/>
          <p:nvPr/>
        </p:nvSpPr>
        <p:spPr>
          <a:xfrm>
            <a:off x="6425561" y="4427530"/>
            <a:ext cx="1382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Still True</a:t>
            </a:r>
          </a:p>
        </p:txBody>
      </p:sp>
    </p:spTree>
    <p:extLst>
      <p:ext uri="{BB962C8B-B14F-4D97-AF65-F5344CB8AC3E}">
        <p14:creationId xmlns:p14="http://schemas.microsoft.com/office/powerpoint/2010/main" val="3213355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2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/>
      <p:bldP spid="16" grpId="0"/>
      <p:bldP spid="17" grpId="0" animBg="1"/>
      <p:bldP spid="20" grpId="0" animBg="1"/>
      <p:bldP spid="4" grpId="0"/>
      <p:bldP spid="5" grpId="0" animBg="1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 What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Energy is conserved</a:t>
            </a:r>
          </a:p>
          <a:p>
            <a:r>
              <a:rPr lang="en-US" dirty="0"/>
              <a:t>Useful energy</a:t>
            </a:r>
          </a:p>
          <a:p>
            <a:pPr lvl="1"/>
            <a:r>
              <a:rPr lang="en-US" dirty="0"/>
              <a:t>Is found in all substances</a:t>
            </a:r>
          </a:p>
          <a:p>
            <a:pPr lvl="1"/>
            <a:r>
              <a:rPr lang="en-US" dirty="0"/>
              <a:t>Is consumed and destroyed by processes</a:t>
            </a:r>
          </a:p>
          <a:p>
            <a:pPr lvl="1"/>
            <a:r>
              <a:rPr lang="en-US" dirty="0"/>
              <a:t>Once destroyed it is gone forever</a:t>
            </a:r>
          </a:p>
          <a:p>
            <a:r>
              <a:rPr lang="en-US" dirty="0"/>
              <a:t>ME 322</a:t>
            </a:r>
          </a:p>
          <a:p>
            <a:pPr lvl="1"/>
            <a:r>
              <a:rPr lang="en-US" dirty="0"/>
              <a:t>Analysis of energy and energy transformation processes</a:t>
            </a:r>
          </a:p>
          <a:p>
            <a:pPr lvl="2"/>
            <a:r>
              <a:rPr lang="en-US" dirty="0"/>
              <a:t>Understand how systems, processes and cycles work</a:t>
            </a:r>
          </a:p>
          <a:p>
            <a:pPr lvl="2"/>
            <a:r>
              <a:rPr lang="en-US" dirty="0"/>
              <a:t>Understand how to improve systems, processes and cycles to minimize the destruction of </a:t>
            </a:r>
            <a:r>
              <a:rPr lang="en-US" i="1" dirty="0"/>
              <a:t>useful</a:t>
            </a:r>
            <a:r>
              <a:rPr lang="en-US" dirty="0"/>
              <a:t> energy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073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Balmer Thermodynamics">
      <a:dk1>
        <a:srgbClr val="000000"/>
      </a:dk1>
      <a:lt1>
        <a:srgbClr val="FFFFFF"/>
      </a:lt1>
      <a:dk2>
        <a:srgbClr val="BFBFBF"/>
      </a:dk2>
      <a:lt2>
        <a:srgbClr val="FFFFFF"/>
      </a:lt2>
      <a:accent1>
        <a:srgbClr val="000000"/>
      </a:accent1>
      <a:accent2>
        <a:srgbClr val="B18E5F"/>
      </a:accent2>
      <a:accent3>
        <a:srgbClr val="CDC9C8"/>
      </a:accent3>
      <a:accent4>
        <a:srgbClr val="076797"/>
      </a:accent4>
      <a:accent5>
        <a:srgbClr val="D20000"/>
      </a:accent5>
      <a:accent6>
        <a:srgbClr val="57797B"/>
      </a:accent6>
      <a:hlink>
        <a:srgbClr val="635476"/>
      </a:hlink>
      <a:folHlink>
        <a:srgbClr val="8F496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9525"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8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3</TotalTime>
  <Words>467</Words>
  <Application>Microsoft Office PowerPoint</Application>
  <PresentationFormat>On-screen Show (4:3)</PresentationFormat>
  <Paragraphs>107</Paragraphs>
  <Slides>1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lgerian</vt:lpstr>
      <vt:lpstr>Arial</vt:lpstr>
      <vt:lpstr>Book Antiqua</vt:lpstr>
      <vt:lpstr>Calibri</vt:lpstr>
      <vt:lpstr>Cambria Math</vt:lpstr>
      <vt:lpstr>Tahoma</vt:lpstr>
      <vt:lpstr>Office Theme</vt:lpstr>
      <vt:lpstr>Equation</vt:lpstr>
      <vt:lpstr>Lecture 1</vt:lpstr>
      <vt:lpstr>Class Topics</vt:lpstr>
      <vt:lpstr>Thermodynamics</vt:lpstr>
      <vt:lpstr>The Laws of Thermodynamics</vt:lpstr>
      <vt:lpstr>The First Law of Thermodynamics</vt:lpstr>
      <vt:lpstr>The Second Law of Thermodynamics</vt:lpstr>
      <vt:lpstr>An Example – The First Law</vt:lpstr>
      <vt:lpstr>An Example – The Second Law</vt:lpstr>
      <vt:lpstr>So What?</vt:lpstr>
      <vt:lpstr>Ethics and Thermodynamics</vt:lpstr>
      <vt:lpstr>Environmental Stewardship</vt:lpstr>
      <vt:lpstr>Rate of Energy (Power)</vt:lpstr>
    </vt:vector>
  </TitlesOfParts>
  <Company>University of Idah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veP</dc:creator>
  <cp:lastModifiedBy>Cordon, Dan (dcordon@uidaho.edu)</cp:lastModifiedBy>
  <cp:revision>202</cp:revision>
  <cp:lastPrinted>2012-08-15T15:51:23Z</cp:lastPrinted>
  <dcterms:created xsi:type="dcterms:W3CDTF">2008-11-21T16:06:48Z</dcterms:created>
  <dcterms:modified xsi:type="dcterms:W3CDTF">2023-08-21T19:10:46Z</dcterms:modified>
</cp:coreProperties>
</file>